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53" r:id="rId3"/>
    <p:sldId id="349" r:id="rId4"/>
    <p:sldId id="357" r:id="rId5"/>
    <p:sldId id="356" r:id="rId6"/>
    <p:sldId id="355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romatic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Electrophilic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 Substitutio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Nitration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536" y="692696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roduction of an nitro functional group into an aromatic ring using a mixture of nitric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id (or other reagent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known as nitr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899592" y="3645024"/>
          <a:ext cx="7127214" cy="1944216"/>
        </p:xfrm>
        <a:graphic>
          <a:graphicData uri="http://schemas.openxmlformats.org/presentationml/2006/ole">
            <p:oleObj spid="_x0000_s175110" name="CS ChemDraw Drawing" r:id="rId3" imgW="4789540" imgH="13072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0"/>
            <a:ext cx="842493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reactiv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the active nitrating agent is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tro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ener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tro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 fro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c. or fuming Nitric acid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ener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tro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 from N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C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2339752" y="3429000"/>
          <a:ext cx="5444285" cy="792088"/>
        </p:xfrm>
        <a:graphic>
          <a:graphicData uri="http://schemas.openxmlformats.org/presentationml/2006/ole">
            <p:oleObj spid="_x0000_s190467" name="CS ChemDraw Drawing" r:id="rId3" imgW="3273212" imgH="476436" progId="ChemDraw.Document.6.0">
              <p:embed/>
            </p:oleObj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2771800" y="5373216"/>
          <a:ext cx="4320480" cy="917822"/>
        </p:xfrm>
        <a:graphic>
          <a:graphicData uri="http://schemas.openxmlformats.org/presentationml/2006/ole">
            <p:oleObj spid="_x0000_s190468" name="CS ChemDraw Drawing" r:id="rId4" imgW="2451694" imgH="52078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0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ener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tro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ixture of Nitric acid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43608" y="1988840"/>
          <a:ext cx="6912768" cy="4187063"/>
        </p:xfrm>
        <a:graphic>
          <a:graphicData uri="http://schemas.openxmlformats.org/presentationml/2006/ole">
            <p:oleObj spid="_x0000_s194562" name="CS ChemDraw Drawing" r:id="rId3" imgW="4400719" imgH="26653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467544" y="260648"/>
          <a:ext cx="7920880" cy="6112448"/>
        </p:xfrm>
        <a:graphic>
          <a:graphicData uri="http://schemas.openxmlformats.org/presentationml/2006/ole">
            <p:oleObj spid="_x0000_s193540" name="CS ChemDraw Drawing" r:id="rId3" imgW="4720702" imgH="364319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827583" y="908720"/>
          <a:ext cx="7780465" cy="5688632"/>
        </p:xfrm>
        <a:graphic>
          <a:graphicData uri="http://schemas.openxmlformats.org/presentationml/2006/ole">
            <p:oleObj spid="_x0000_s192516" name="CS ChemDraw Drawing" r:id="rId3" imgW="5556215" imgH="406277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8</TotalTime>
  <Words>106</Words>
  <Application>Microsoft Office PowerPoint</Application>
  <PresentationFormat>On-screen Show (4:3)</PresentationFormat>
  <Paragraphs>1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51</cp:revision>
  <dcterms:created xsi:type="dcterms:W3CDTF">2019-12-17T10:24:49Z</dcterms:created>
  <dcterms:modified xsi:type="dcterms:W3CDTF">2020-05-19T07:47:13Z</dcterms:modified>
</cp:coreProperties>
</file>